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5"/>
  </p:notesMasterIdLst>
  <p:sldIdLst>
    <p:sldId id="291" r:id="rId5"/>
    <p:sldId id="258" r:id="rId6"/>
    <p:sldId id="288" r:id="rId7"/>
    <p:sldId id="283" r:id="rId8"/>
    <p:sldId id="284" r:id="rId9"/>
    <p:sldId id="285" r:id="rId10"/>
    <p:sldId id="286" r:id="rId11"/>
    <p:sldId id="287" r:id="rId12"/>
    <p:sldId id="289" r:id="rId13"/>
    <p:sldId id="290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EEAD"/>
    <a:srgbClr val="A7FDFF"/>
    <a:srgbClr val="C3DBB9"/>
    <a:srgbClr val="A4F0D1"/>
    <a:srgbClr val="B1E3D0"/>
    <a:srgbClr val="000000"/>
    <a:srgbClr val="70AD47"/>
    <a:srgbClr val="FFD347"/>
    <a:srgbClr val="15142A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47" autoAdjust="0"/>
    <p:restoredTop sz="84946" autoAdjust="0"/>
  </p:normalViewPr>
  <p:slideViewPr>
    <p:cSldViewPr snapToGrid="0">
      <p:cViewPr varScale="1">
        <p:scale>
          <a:sx n="63" d="100"/>
          <a:sy n="63" d="100"/>
        </p:scale>
        <p:origin x="1218" y="-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9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0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0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0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0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0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10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9/1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8.jpe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9.wmf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997933" y="-1214147"/>
            <a:ext cx="4157732" cy="11986562"/>
          </a:xfrm>
        </p:spPr>
      </p:pic>
      <p:sp>
        <p:nvSpPr>
          <p:cNvPr id="5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ontent Placeholder 2">
            <a:extLst>
              <a:ext uri="{FF2B5EF4-FFF2-40B4-BE49-F238E27FC236}">
                <a16:creationId xmlns=""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1203959" y="703560"/>
            <a:ext cx="10056226" cy="134211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>
                <a:solidFill>
                  <a:schemeClr val="accent3">
                    <a:lumMod val="50000"/>
                  </a:schemeClr>
                </a:solidFill>
              </a:rPr>
              <a:t>- </a:t>
            </a:r>
            <a:r>
              <a:rPr lang="vi-VN" sz="2400" dirty="0" smtClean="0">
                <a:solidFill>
                  <a:schemeClr val="accent3">
                    <a:lumMod val="50000"/>
                  </a:schemeClr>
                </a:solidFill>
              </a:rPr>
              <a:t>Trình bày phần sưu tầm về dân số và diện tích của một số tỉnh thành của nước ta</a:t>
            </a:r>
            <a:endParaRPr lang="en-US" sz="2400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7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8" name="Rectangle 1"/>
          <p:cNvSpPr txBox="1">
            <a:spLocks noChangeArrowheads="1"/>
          </p:cNvSpPr>
          <p:nvPr/>
        </p:nvSpPr>
        <p:spPr bwMode="auto">
          <a:xfrm>
            <a:off x="1201786" y="1518582"/>
            <a:ext cx="10058399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40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- Từ bảng số liệu của nhóm, cho biết:</a:t>
            </a:r>
            <a:endParaRPr lang="en-US" sz="2400" smtClean="0">
              <a:latin typeface="Arial" pitchFamily="34" charset="0"/>
              <a:cs typeface="Arial" pitchFamily="34" charset="0"/>
            </a:endParaRPr>
          </a:p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400" smtClean="0">
                <a:solidFill>
                  <a:srgbClr val="FF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lang="en-US" sz="240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Tỉnh, thành phố nào có dân số lớn nhất?</a:t>
            </a:r>
            <a:endParaRPr lang="en-US" sz="2400" smtClean="0">
              <a:latin typeface="Arial" pitchFamily="34" charset="0"/>
              <a:cs typeface="Arial" pitchFamily="34" charset="0"/>
            </a:endParaRPr>
          </a:p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2400" smtClean="0">
                <a:solidFill>
                  <a:srgbClr val="FF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lang="en-US" sz="2400" smtClean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Tỉnh, thành phố nào có diện tích nhỏ nhất?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1912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36189" y="1751308"/>
            <a:ext cx="79041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SGK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, 2, 3 /SGK/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2; 13.</a:t>
            </a:r>
            <a:endParaRPr lang="en-US" sz="3200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=""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871" y="4471173"/>
            <a:ext cx="1987621" cy="237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761959" y="1332468"/>
            <a:ext cx="10148422" cy="3046988"/>
          </a:xfrm>
          <a:prstGeom prst="rect">
            <a:avLst/>
          </a:prstGeom>
          <a:solidFill>
            <a:srgbClr val="A6EEAD"/>
          </a:solidFill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0, 1, 2, 3, 4, ... 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</a:t>
            </a:r>
          </a:p>
          <a:p>
            <a:endParaRPr lang="en-US" sz="32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0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                          .</a:t>
            </a:r>
          </a:p>
          <a:p>
            <a:pPr algn="just"/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37937" y="417097"/>
            <a:ext cx="95771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. TẬP HỢP CÁC SỐ TỰ NHIÊN</a:t>
            </a:r>
            <a:endParaRPr lang="en-US" sz="28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86302" y="967708"/>
          <a:ext cx="409824" cy="27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4" imgW="304560" imgH="317160" progId="Equation.DSMT4">
                  <p:embed/>
                </p:oleObj>
              </mc:Choice>
              <mc:Fallback>
                <p:oleObj name="Equation" r:id="rId4" imgW="30456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302" y="967708"/>
                        <a:ext cx="409824" cy="277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055269" y="929857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6" imgW="380880" imgH="342720" progId="Equation.DSMT4">
                  <p:embed/>
                </p:oleObj>
              </mc:Choice>
              <mc:Fallback>
                <p:oleObj name="Equation" r:id="rId6" imgW="38088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269" y="929857"/>
                        <a:ext cx="38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8196512" y="2035175"/>
          <a:ext cx="4095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8" imgW="304560" imgH="317160" progId="Equation.DSMT4">
                  <p:embed/>
                </p:oleObj>
              </mc:Choice>
              <mc:Fallback>
                <p:oleObj name="Equation" r:id="rId8" imgW="30456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512" y="2035175"/>
                        <a:ext cx="4095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191552" y="2464886"/>
          <a:ext cx="34305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10" imgW="2552400" imgH="457200" progId="Equation.DSMT4">
                  <p:embed/>
                </p:oleObj>
              </mc:Choice>
              <mc:Fallback>
                <p:oleObj name="Equation" r:id="rId10" imgW="25524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552" y="2464886"/>
                        <a:ext cx="3430587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9393990" y="2943560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12" imgW="380880" imgH="342720" progId="Equation.DSMT4">
                  <p:embed/>
                </p:oleObj>
              </mc:Choice>
              <mc:Fallback>
                <p:oleObj name="Equation" r:id="rId12" imgW="38088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990" y="2943560"/>
                        <a:ext cx="38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366838" y="3387725"/>
          <a:ext cx="31924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13" imgW="2374560" imgH="457200" progId="Equation.DSMT4">
                  <p:embed/>
                </p:oleObj>
              </mc:Choice>
              <mc:Fallback>
                <p:oleObj name="Equation" r:id="rId13" imgW="23745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387725"/>
                        <a:ext cx="319246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1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á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ây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à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a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 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b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96123" y="1377869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4" name="Equation" r:id="rId3" imgW="825480" imgH="317160" progId="Equation.DSMT4">
                  <p:embed/>
                </p:oleObj>
              </mc:Choice>
              <mc:Fallback>
                <p:oleObj name="Equation" r:id="rId3" imgW="82548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23" y="1377869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52871" y="134967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5" name="Equation" r:id="rId5" imgW="901440" imgH="342720" progId="Equation.DSMT4">
                  <p:embed/>
                </p:oleObj>
              </mc:Choice>
              <mc:Fallback>
                <p:oleObj name="Equation" r:id="rId5" imgW="90144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71" y="1349671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2170893" y="1749748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6" name="Equation" r:id="rId7" imgW="901440" imgH="342720" progId="Equation.DSMT4">
                  <p:embed/>
                </p:oleObj>
              </mc:Choice>
              <mc:Fallback>
                <p:oleObj name="Equation" r:id="rId7" imgW="90144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893" y="1749748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3572279" y="1778322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7" name="Equation" r:id="rId8" imgW="825480" imgH="317160" progId="Equation.DSMT4">
                  <p:embed/>
                </p:oleObj>
              </mc:Choice>
              <mc:Fallback>
                <p:oleObj name="Equation" r:id="rId8" imgW="82548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279" y="1778322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4286250"/>
            <a:ext cx="2857500" cy="25717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262752" y="3022169"/>
            <a:ext cx="7981627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:  b)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637041" y="310098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8" name="Equation" r:id="rId10" imgW="901440" imgH="342720" progId="Equation.DSMT4">
                  <p:embed/>
                </p:oleObj>
              </mc:Choice>
              <mc:Fallback>
                <p:oleObj name="Equation" r:id="rId10" imgW="90144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041" y="3100981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023494" y="3129178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9" name="Equation" r:id="rId12" imgW="825480" imgH="317160" progId="Equation.DSMT4">
                  <p:embed/>
                </p:oleObj>
              </mc:Choice>
              <mc:Fallback>
                <p:oleObj name="Equation" r:id="rId12" imgW="82548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494" y="3129178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1" name="TextBox 2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7938" y="418454"/>
            <a:ext cx="8648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vi-VN" sz="2800" b="1" dirty="0" smtClean="0">
                <a:latin typeface="Arial" pitchFamily="34" charset="0"/>
                <a:cs typeface="Arial" pitchFamily="34" charset="0"/>
              </a:rPr>
              <a:t>Cách đọc và viết số tự nhiê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71960" y="1193369"/>
            <a:ext cx="1091080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12 123 452.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0965" y="2169769"/>
            <a:ext cx="10926303" cy="738664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2.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71 219 367; 1 153 692 305.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6460" y="2836198"/>
            <a:ext cx="10864312" cy="1384995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3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ỉ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ờ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ả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451" y="4804475"/>
            <a:ext cx="93299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err="1" smtClean="0">
                <a:latin typeface="Arial" pitchFamily="34" charset="0"/>
                <a:cs typeface="Arial" pitchFamily="34" charset="0"/>
              </a:rPr>
              <a:t>Chú</a:t>
            </a:r>
            <a:r>
              <a:rPr lang="en-US" sz="2800" i="1" u="sng" dirty="0" smtClean="0">
                <a:latin typeface="Arial" pitchFamily="34" charset="0"/>
                <a:cs typeface="Arial" pitchFamily="34" charset="0"/>
              </a:rPr>
              <a:t> ý: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bố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hườ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ách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riê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hóm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kể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dễ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0" grpId="0" animBg="1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88936" y="340963"/>
            <a:ext cx="9391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ia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9417" y="929898"/>
            <a:ext cx="5920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1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82800" y="1618077"/>
            <a:ext cx="10093747" cy="2246769"/>
          </a:xfrm>
          <a:prstGeom prst="rect">
            <a:avLst/>
          </a:prstGeom>
          <a:solidFill>
            <a:srgbClr val="A6EEAD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ượ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ễ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ứ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ớ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ộ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iể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9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Picture 10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54291" y="2503816"/>
            <a:ext cx="5941017" cy="13087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9898" y="495946"/>
            <a:ext cx="10151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ấu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ạo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77871" y="1332854"/>
            <a:ext cx="5873858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Ch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966; 953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77872" y="1828804"/>
            <a:ext cx="9934414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2692611"/>
              </p:ext>
            </p:extLst>
          </p:nvPr>
        </p:nvGraphicFramePr>
        <p:xfrm>
          <a:off x="929898" y="4023360"/>
          <a:ext cx="9952460" cy="2048449"/>
        </p:xfrm>
        <a:graphic>
          <a:graphicData uri="http://schemas.openxmlformats.org/drawingml/2006/table">
            <a:tbl>
              <a:tblPr/>
              <a:tblGrid>
                <a:gridCol w="2488115"/>
                <a:gridCol w="2488115"/>
                <a:gridCol w="2488115"/>
                <a:gridCol w="2488115"/>
              </a:tblGrid>
              <a:tr h="101545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649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649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77885" y="2805199"/>
            <a:ext cx="996539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953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ẫ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966 = 900 + 60 + 6 = 9 x 100 + 6 x 10 +6</a:t>
            </a: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2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3437" y="604434"/>
            <a:ext cx="10445858" cy="3108543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ệ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hay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0, 1, 2, 3, 4, 5, 6, 7 8, 9. 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ồ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0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4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ổng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ẫ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latin typeface="Arial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í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ụ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3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863368"/>
            <a:ext cx="2216258" cy="199463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83000" y="1905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7" name="Equation" r:id="rId4" imgW="914400" imgH="336960" progId="Equation.DSMT4">
                  <p:embed/>
                </p:oleObj>
              </mc:Choice>
              <mc:Fallback>
                <p:oleObj name="Equation" r:id="rId4" imgW="914400" imgH="336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050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81300" y="1558925"/>
          <a:ext cx="3684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8" name="Equation" r:id="rId6" imgW="3327120" imgH="469800" progId="Equation.DSMT4">
                  <p:embed/>
                </p:oleObj>
              </mc:Choice>
              <mc:Fallback>
                <p:oleObj name="Equation" r:id="rId6" imgW="33271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558925"/>
                        <a:ext cx="36845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1844297" y="594102"/>
            <a:ext cx="7868195" cy="52322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h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hệ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ập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â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53884" y="1925631"/>
            <a:ext cx="9856922" cy="954107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)                                  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  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467529" y="2034385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7" name="Equation" r:id="rId3" imgW="558720" imgH="368280" progId="Equation.DSMT4">
                  <p:embed/>
                </p:oleObj>
              </mc:Choice>
              <mc:Fallback>
                <p:oleObj name="Equation" r:id="rId3" imgW="5587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529" y="2034385"/>
                        <a:ext cx="558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175178" y="2083676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178" y="2083676"/>
                        <a:ext cx="100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53884" y="2975682"/>
            <a:ext cx="9903418" cy="738664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1751760" y="1952787"/>
          <a:ext cx="4013200" cy="61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9" name="Equation" r:id="rId7" imgW="1511300" imgH="241300" progId="Equation.DSMT4">
                  <p:embed/>
                </p:oleObj>
              </mc:Choice>
              <mc:Fallback>
                <p:oleObj name="Equation" r:id="rId7" imgW="1511300" imgH="241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760" y="1952787"/>
                        <a:ext cx="4013200" cy="618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www.w3.org/XML/1998/namespace"/>
    <ds:schemaRef ds:uri="http://schemas.microsoft.com/office/infopath/2007/PartnerControls"/>
    <ds:schemaRef ds:uri="http://purl.org/dc/elements/1.1/"/>
    <ds:schemaRef ds:uri="http://schemas.microsoft.com/office/2006/metadata/properties"/>
    <ds:schemaRef ds:uri="16c05727-aa75-4e4a-9b5f-8a80a1165891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584</TotalTime>
  <Words>613</Words>
  <Application>Microsoft Office PowerPoint</Application>
  <PresentationFormat>Widescreen</PresentationFormat>
  <Paragraphs>56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57</cp:revision>
  <dcterms:created xsi:type="dcterms:W3CDTF">2021-06-07T13:44:30Z</dcterms:created>
  <dcterms:modified xsi:type="dcterms:W3CDTF">2021-09-10T05:07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